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3E306A" w14:textId="77777777" w:rsidR="00C94A5F" w:rsidRPr="00BC500B" w:rsidRDefault="00C94A5F" w:rsidP="00C94A5F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C500B">
        <w:rPr>
          <w:noProof/>
          <w:lang w:val="en-IN" w:eastAsia="en-IN"/>
        </w:rPr>
        <w:drawing>
          <wp:inline distT="0" distB="0" distL="0" distR="0" wp14:anchorId="54C66B6D" wp14:editId="5B14115C">
            <wp:extent cx="2162175" cy="800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97"/>
        <w:gridCol w:w="2320"/>
        <w:gridCol w:w="984"/>
        <w:gridCol w:w="984"/>
        <w:gridCol w:w="2656"/>
      </w:tblGrid>
      <w:tr w:rsidR="00C94A5F" w:rsidRPr="00BC500B" w14:paraId="79E7C7C4" w14:textId="77777777" w:rsidTr="001E6158">
        <w:trPr>
          <w:trHeight w:val="416"/>
          <w:jc w:val="center"/>
        </w:trPr>
        <w:tc>
          <w:tcPr>
            <w:tcW w:w="0" w:type="auto"/>
            <w:vAlign w:val="center"/>
          </w:tcPr>
          <w:p w14:paraId="18D4241C" w14:textId="77777777" w:rsidR="00C94A5F" w:rsidRPr="00BC500B" w:rsidRDefault="00C94A5F" w:rsidP="001E615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BJECTS</w:t>
            </w:r>
          </w:p>
        </w:tc>
        <w:tc>
          <w:tcPr>
            <w:tcW w:w="0" w:type="auto"/>
            <w:vAlign w:val="center"/>
          </w:tcPr>
          <w:p w14:paraId="1D79F23B" w14:textId="77777777" w:rsidR="00C94A5F" w:rsidRPr="00BC500B" w:rsidRDefault="00C94A5F" w:rsidP="001E615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II STD</w:t>
            </w:r>
          </w:p>
        </w:tc>
        <w:tc>
          <w:tcPr>
            <w:tcW w:w="0" w:type="auto"/>
            <w:gridSpan w:val="2"/>
            <w:vAlign w:val="center"/>
          </w:tcPr>
          <w:p w14:paraId="6A4E93C7" w14:textId="77777777" w:rsidR="00C94A5F" w:rsidRPr="00BC500B" w:rsidRDefault="00C94A5F" w:rsidP="001E615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T - 1</w:t>
            </w:r>
          </w:p>
        </w:tc>
        <w:tc>
          <w:tcPr>
            <w:tcW w:w="0" w:type="auto"/>
            <w:vAlign w:val="center"/>
          </w:tcPr>
          <w:p w14:paraId="63882B08" w14:textId="77777777" w:rsidR="00C94A5F" w:rsidRPr="00BC500B" w:rsidRDefault="00C94A5F" w:rsidP="001E615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EET QP</w:t>
            </w:r>
          </w:p>
        </w:tc>
      </w:tr>
      <w:tr w:rsidR="00C94A5F" w:rsidRPr="00BC500B" w14:paraId="09CAFA2B" w14:textId="77777777" w:rsidTr="001E6158">
        <w:trPr>
          <w:trHeight w:val="273"/>
          <w:jc w:val="center"/>
        </w:trPr>
        <w:tc>
          <w:tcPr>
            <w:tcW w:w="0" w:type="auto"/>
            <w:vAlign w:val="center"/>
          </w:tcPr>
          <w:p w14:paraId="4BE79FB1" w14:textId="77777777" w:rsidR="00C94A5F" w:rsidRPr="00BC500B" w:rsidRDefault="00C94A5F" w:rsidP="001E6158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YSICS</w:t>
            </w:r>
          </w:p>
        </w:tc>
        <w:tc>
          <w:tcPr>
            <w:tcW w:w="0" w:type="auto"/>
            <w:gridSpan w:val="4"/>
            <w:vAlign w:val="center"/>
          </w:tcPr>
          <w:p w14:paraId="0FE61BF3" w14:textId="77777777" w:rsidR="00C94A5F" w:rsidRPr="00BC500B" w:rsidRDefault="00C94A5F" w:rsidP="001E6158">
            <w:pPr>
              <w:pStyle w:val="Header"/>
              <w:tabs>
                <w:tab w:val="clear" w:pos="4680"/>
                <w:tab w:val="clear" w:pos="9360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sz w:val="24"/>
                <w:szCs w:val="24"/>
              </w:rPr>
              <w:t>ELECTROSTATICS (S1-S4)</w:t>
            </w:r>
          </w:p>
        </w:tc>
      </w:tr>
      <w:tr w:rsidR="00C94A5F" w:rsidRPr="00BC500B" w14:paraId="0D89B7AB" w14:textId="77777777" w:rsidTr="001E6158">
        <w:trPr>
          <w:trHeight w:val="263"/>
          <w:jc w:val="center"/>
        </w:trPr>
        <w:tc>
          <w:tcPr>
            <w:tcW w:w="0" w:type="auto"/>
            <w:vAlign w:val="center"/>
          </w:tcPr>
          <w:p w14:paraId="4AEC02A3" w14:textId="77777777" w:rsidR="00C94A5F" w:rsidRPr="00BC500B" w:rsidRDefault="00C94A5F" w:rsidP="001E6158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EMISTRY</w:t>
            </w:r>
          </w:p>
        </w:tc>
        <w:tc>
          <w:tcPr>
            <w:tcW w:w="0" w:type="auto"/>
            <w:gridSpan w:val="4"/>
            <w:vAlign w:val="center"/>
          </w:tcPr>
          <w:p w14:paraId="5B2DF7D6" w14:textId="77777777" w:rsidR="00C94A5F" w:rsidRPr="00BC500B" w:rsidRDefault="00C94A5F" w:rsidP="001E6158">
            <w:pPr>
              <w:pStyle w:val="Header"/>
              <w:tabs>
                <w:tab w:val="clear" w:pos="4680"/>
                <w:tab w:val="clear" w:pos="9360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sz w:val="24"/>
                <w:szCs w:val="24"/>
              </w:rPr>
              <w:t>SOLUTIONS (S1-S3)</w:t>
            </w:r>
          </w:p>
        </w:tc>
      </w:tr>
      <w:tr w:rsidR="00C94A5F" w:rsidRPr="00BC500B" w14:paraId="5CC852D1" w14:textId="77777777" w:rsidTr="001E6158">
        <w:trPr>
          <w:trHeight w:val="267"/>
          <w:jc w:val="center"/>
        </w:trPr>
        <w:tc>
          <w:tcPr>
            <w:tcW w:w="0" w:type="auto"/>
            <w:vAlign w:val="center"/>
          </w:tcPr>
          <w:p w14:paraId="7757D650" w14:textId="77777777" w:rsidR="00C94A5F" w:rsidRPr="00BC500B" w:rsidRDefault="00C94A5F" w:rsidP="001E6158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IOLOGY</w:t>
            </w:r>
          </w:p>
        </w:tc>
        <w:tc>
          <w:tcPr>
            <w:tcW w:w="0" w:type="auto"/>
            <w:gridSpan w:val="4"/>
            <w:vAlign w:val="center"/>
          </w:tcPr>
          <w:p w14:paraId="7FC5A7EE" w14:textId="77777777" w:rsidR="00C94A5F" w:rsidRPr="00BC500B" w:rsidRDefault="00C94A5F" w:rsidP="001E6158">
            <w:pPr>
              <w:pStyle w:val="Header"/>
              <w:tabs>
                <w:tab w:val="clear" w:pos="4680"/>
                <w:tab w:val="clear" w:pos="9360"/>
              </w:tabs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sz w:val="24"/>
                <w:szCs w:val="24"/>
              </w:rPr>
              <w:t>SEXUAL REPRODUCTION IN FLOWERING PLANTS (S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BC500B">
              <w:rPr>
                <w:rFonts w:ascii="Times New Roman" w:hAnsi="Times New Roman" w:cs="Times New Roman"/>
                <w:b/>
                <w:sz w:val="24"/>
                <w:szCs w:val="24"/>
              </w:rPr>
              <w:t>S3)</w:t>
            </w:r>
          </w:p>
        </w:tc>
      </w:tr>
      <w:tr w:rsidR="00C94A5F" w:rsidRPr="00BC500B" w14:paraId="2D143A1C" w14:textId="77777777" w:rsidTr="001E6158">
        <w:trPr>
          <w:trHeight w:val="244"/>
          <w:jc w:val="center"/>
        </w:trPr>
        <w:tc>
          <w:tcPr>
            <w:tcW w:w="3405" w:type="dxa"/>
            <w:gridSpan w:val="3"/>
            <w:vAlign w:val="center"/>
          </w:tcPr>
          <w:p w14:paraId="0C1DF16C" w14:textId="77777777" w:rsidR="00C94A5F" w:rsidRPr="00BC500B" w:rsidRDefault="00C94A5F" w:rsidP="001E615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TOTAL MARKS – 720</w:t>
            </w:r>
          </w:p>
        </w:tc>
        <w:tc>
          <w:tcPr>
            <w:tcW w:w="3541" w:type="dxa"/>
            <w:gridSpan w:val="2"/>
            <w:vAlign w:val="center"/>
          </w:tcPr>
          <w:p w14:paraId="73C3795F" w14:textId="77777777" w:rsidR="00C94A5F" w:rsidRPr="00BC500B" w:rsidRDefault="00C94A5F" w:rsidP="001E615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DURATION – 3 HRS</w:t>
            </w:r>
          </w:p>
        </w:tc>
      </w:tr>
      <w:tr w:rsidR="00C94A5F" w:rsidRPr="00BC500B" w14:paraId="0CBDE430" w14:textId="77777777" w:rsidTr="001E6158">
        <w:trPr>
          <w:trHeight w:val="244"/>
          <w:jc w:val="center"/>
        </w:trPr>
        <w:tc>
          <w:tcPr>
            <w:tcW w:w="0" w:type="auto"/>
            <w:gridSpan w:val="5"/>
            <w:vAlign w:val="center"/>
          </w:tcPr>
          <w:p w14:paraId="7C05FCBD" w14:textId="77777777" w:rsidR="00C94A5F" w:rsidRPr="00BC500B" w:rsidRDefault="00C94A5F" w:rsidP="001E615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BC500B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EACH QUESTION CARRIES 4 MARKS. (-1 MARK) FOR WRONG ANSWER.</w:t>
            </w:r>
          </w:p>
        </w:tc>
      </w:tr>
    </w:tbl>
    <w:p w14:paraId="6BE7ACEC" w14:textId="77777777" w:rsidR="00C94A5F" w:rsidRPr="00BC500B" w:rsidRDefault="00C94A5F" w:rsidP="00C94A5F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1E1CF5F" w14:textId="77777777" w:rsidR="00C94A5F" w:rsidRPr="00BC500B" w:rsidRDefault="00C94A5F" w:rsidP="00C94A5F">
      <w:pPr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b/>
          <w:snapToGrid w:val="0"/>
          <w:sz w:val="28"/>
          <w:szCs w:val="24"/>
          <w:u w:val="single"/>
          <w:lang w:val="en-US"/>
        </w:rPr>
      </w:pPr>
      <w:r w:rsidRPr="00BC500B">
        <w:rPr>
          <w:rFonts w:ascii="Times New Roman" w:eastAsia="Times New Roman" w:hAnsi="Times New Roman" w:cs="Times New Roman"/>
          <w:b/>
          <w:snapToGrid w:val="0"/>
          <w:sz w:val="28"/>
          <w:szCs w:val="24"/>
          <w:u w:val="single"/>
          <w:lang w:val="en-US"/>
        </w:rPr>
        <w:t>PHYSICS</w:t>
      </w:r>
    </w:p>
    <w:p w14:paraId="3EDD503F" w14:textId="77777777" w:rsidR="00C94A5F" w:rsidRPr="00BC500B" w:rsidRDefault="00C94A5F" w:rsidP="00C94A5F">
      <w:pPr>
        <w:pStyle w:val="ListParagraph"/>
        <w:numPr>
          <w:ilvl w:val="0"/>
          <w:numId w:val="1"/>
        </w:numPr>
        <w:spacing w:line="276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mong two discs A and B, first have radius 10 cm and charge 10 cm and 10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perscript"/>
          <w:lang w:val="en-US"/>
        </w:rPr>
        <w:t>-6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C and second have radius 30 cm and charge 10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perscript"/>
          <w:lang w:val="en-US"/>
        </w:rPr>
        <w:t>-5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C. When they are touched, charge on both </w:t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q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>A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nd </w:t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q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>B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respectively will, be:</w:t>
      </w:r>
    </w:p>
    <w:p w14:paraId="4B5C4778" w14:textId="77777777" w:rsidR="00C94A5F" w:rsidRPr="00BC500B" w:rsidRDefault="00C94A5F" w:rsidP="00C94A5F">
      <w:pPr>
        <w:pStyle w:val="ListParagraph"/>
        <w:spacing w:line="276" w:lineRule="auto"/>
        <w:ind w:left="363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)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q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>A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 xml:space="preserve"> 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= 2.75 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sym w:font="Symbol" w:char="F06D"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C, </w:t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q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>B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= 3.15 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sym w:font="Symbol" w:char="F06D"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C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  <w:t xml:space="preserve">b) </w:t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q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>A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 xml:space="preserve"> 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= 1.09 </w:t>
      </w:r>
      <w:r w:rsidRPr="00BC500B">
        <w:rPr>
          <w:snapToGrid w:val="0"/>
          <w:lang w:val="en-US"/>
        </w:rPr>
        <w:sym w:font="Symbol" w:char="F06D"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C, </w:t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q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>B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= 1.53 </w:t>
      </w:r>
      <w:r w:rsidRPr="00BC500B">
        <w:rPr>
          <w:snapToGrid w:val="0"/>
          <w:lang w:val="en-US"/>
        </w:rPr>
        <w:sym w:font="Symbol" w:char="F06D"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C</w:t>
      </w:r>
    </w:p>
    <w:p w14:paraId="2E2EA47B" w14:textId="77777777" w:rsidR="00C94A5F" w:rsidRPr="00BC500B" w:rsidRDefault="00C94A5F" w:rsidP="00C94A5F">
      <w:pPr>
        <w:pStyle w:val="ListParagraph"/>
        <w:spacing w:line="276" w:lineRule="auto"/>
        <w:ind w:left="363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c)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q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>A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= </w:t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q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vertAlign w:val="subscript"/>
          <w:lang w:val="en-US"/>
        </w:rPr>
        <w:t>B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= 5.5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sym w:font="Symbol" w:char="F06D"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C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  <w:t>d) None of these</w:t>
      </w:r>
    </w:p>
    <w:p w14:paraId="4E68CD03" w14:textId="77777777" w:rsidR="00C94A5F" w:rsidRPr="00BC500B" w:rsidRDefault="00C94A5F" w:rsidP="00C94A5F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 negatively charged object X is repelled by another charged object Y. </w:t>
      </w:r>
      <w:proofErr w:type="gram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However</w:t>
      </w:r>
      <w:proofErr w:type="gram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an object Z is attracted to object Y. Which of the following is the most possibility for the object Z?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br/>
        <w:t>a) positively charged only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  <w:t>b) negatively charged only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br/>
        <w:t>c) neutral or positively charged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  <w:t>d) neutral or negatively charged</w:t>
      </w:r>
    </w:p>
    <w:p w14:paraId="258DCD20" w14:textId="77777777" w:rsidR="00C94A5F" w:rsidRPr="00BC500B" w:rsidRDefault="00C94A5F" w:rsidP="00C94A5F">
      <w:pPr>
        <w:pStyle w:val="ListParagraph"/>
        <w:numPr>
          <w:ilvl w:val="0"/>
          <w:numId w:val="1"/>
        </w:numPr>
        <w:spacing w:line="276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Four objects W, X, Y and Z, each with charge +q </w:t>
      </w:r>
      <w:proofErr w:type="gram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are</w:t>
      </w:r>
      <w:proofErr w:type="gram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held fixed at four points of a square of side d as shown in the figure. Objects X and Z are on the midpoints of the sides of the square. The electrostatic force exerted by object </w:t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W on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object X is F. Then the magnitude of the force exerted by object </w:t>
      </w:r>
      <w:proofErr w:type="spellStart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>W on</w:t>
      </w:r>
      <w:proofErr w:type="spellEnd"/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Z is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br/>
      </w:r>
      <w:r w:rsidRPr="00BC500B">
        <w:rPr>
          <w:noProof/>
          <w:lang w:val="en-IN" w:eastAsia="en-IN"/>
        </w:rPr>
        <w:drawing>
          <wp:inline distT="0" distB="0" distL="0" distR="0" wp14:anchorId="2BEACB51" wp14:editId="6986B48C">
            <wp:extent cx="1761073" cy="172309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63286" cy="1725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br/>
        <w:t xml:space="preserve">a) </w:t>
      </w:r>
      <w:r w:rsidRPr="00BC500B">
        <w:rPr>
          <w:position w:val="-24"/>
        </w:rPr>
        <w:object w:dxaOrig="300" w:dyaOrig="620" w14:anchorId="5DFA17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31.2pt" o:ole="">
            <v:imagedata r:id="rId7" o:title=""/>
          </v:shape>
          <o:OLEObject Type="Embed" ProgID="Equation.DSMT4" ShapeID="_x0000_i1025" DrawAspect="Content" ObjectID="_1803892046" r:id="rId8"/>
        </w:objec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 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  <w:t xml:space="preserve">b) </w:t>
      </w:r>
      <w:r w:rsidRPr="00BC500B">
        <w:rPr>
          <w:position w:val="-24"/>
        </w:rPr>
        <w:object w:dxaOrig="300" w:dyaOrig="620" w14:anchorId="5E614F8B">
          <v:shape id="_x0000_i1026" type="#_x0000_t75" style="width:14.4pt;height:31.2pt" o:ole="">
            <v:imagedata r:id="rId9" o:title=""/>
          </v:shape>
          <o:OLEObject Type="Embed" ProgID="Equation.DSMT4" ShapeID="_x0000_i1026" DrawAspect="Content" ObjectID="_1803892047" r:id="rId10"/>
        </w:objec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  <w:t xml:space="preserve">c) </w:t>
      </w:r>
      <w:r w:rsidRPr="00BC500B">
        <w:rPr>
          <w:position w:val="-24"/>
        </w:rPr>
        <w:object w:dxaOrig="300" w:dyaOrig="620" w14:anchorId="56356202">
          <v:shape id="_x0000_i1027" type="#_x0000_t75" style="width:14.4pt;height:31.2pt" o:ole="">
            <v:imagedata r:id="rId11" o:title=""/>
          </v:shape>
          <o:OLEObject Type="Embed" ProgID="Equation.DSMT4" ShapeID="_x0000_i1027" DrawAspect="Content" ObjectID="_1803892048" r:id="rId12"/>
        </w:objec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ab/>
        <w:t xml:space="preserve">d) </w:t>
      </w:r>
      <w:r w:rsidRPr="00BC500B">
        <w:rPr>
          <w:position w:val="-24"/>
        </w:rPr>
        <w:object w:dxaOrig="300" w:dyaOrig="620" w14:anchorId="58FDD0C0">
          <v:shape id="_x0000_i1028" type="#_x0000_t75" style="width:14.4pt;height:31.2pt" o:ole="">
            <v:imagedata r:id="rId13" o:title=""/>
          </v:shape>
          <o:OLEObject Type="Embed" ProgID="Equation.DSMT4" ShapeID="_x0000_i1028" DrawAspect="Content" ObjectID="_1803892049" r:id="rId14"/>
        </w:object>
      </w:r>
    </w:p>
    <w:p w14:paraId="4C0300B8" w14:textId="77777777" w:rsidR="00C94A5F" w:rsidRPr="00BC500B" w:rsidRDefault="00C94A5F" w:rsidP="00C94A5F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</w:pP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n uncharged metal object M is insulated from its surroundings.  A positively metal sphere S is then brought near to M.   Which diagram best illustrates the resultant distributions of charge on S and M? </w:t>
      </w:r>
    </w:p>
    <w:p w14:paraId="2A3F603F" w14:textId="77777777" w:rsidR="00C94A5F" w:rsidRPr="00BC500B" w:rsidRDefault="00C94A5F" w:rsidP="00C94A5F">
      <w:pPr>
        <w:pStyle w:val="ListParagraph"/>
        <w:spacing w:after="0" w:line="276" w:lineRule="auto"/>
        <w:ind w:left="454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  <w:lang w:val="en-US"/>
        </w:rPr>
        <w:t xml:space="preserve">a) 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 w:rsidRPr="00BC500B">
        <w:rPr>
          <w:rFonts w:ascii="Times New Roman" w:eastAsia="Times New Roman" w:hAnsi="Times New Roman" w:cs="Times New Roman"/>
          <w:noProof/>
          <w:snapToGrid w:val="0"/>
          <w:sz w:val="24"/>
          <w:szCs w:val="24"/>
          <w:lang w:val="en-IN" w:eastAsia="en-IN"/>
        </w:rPr>
        <w:drawing>
          <wp:inline distT="0" distB="0" distL="0" distR="0" wp14:anchorId="6FC93BB1" wp14:editId="1603F787">
            <wp:extent cx="1969008" cy="571742"/>
            <wp:effectExtent l="0" t="0" r="0" b="0"/>
            <wp:docPr id="1" name="Picture 1" descr="C:\Users\DTP-4\AppData\Local\Microsoft\Windows\INetCache\Content.MSO\E5CF543B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TP-4\AppData\Local\Microsoft\Windows\INetCache\Content.MSO\E5CF543B.tmp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68" cy="59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 xml:space="preserve">b) </w:t>
      </w:r>
      <w:r w:rsidRPr="00BC500B">
        <w:rPr>
          <w:noProof/>
          <w:snapToGrid w:val="0"/>
          <w:lang w:val="en-IN" w:eastAsia="en-IN"/>
        </w:rPr>
        <w:drawing>
          <wp:inline distT="0" distB="0" distL="0" distR="0" wp14:anchorId="313BC432" wp14:editId="5CE276F2">
            <wp:extent cx="2036064" cy="564272"/>
            <wp:effectExtent l="0" t="0" r="2540" b="7620"/>
            <wp:docPr id="2" name="Picture 2" descr="C:\Users\DTP-4\AppData\Local\Microsoft\Windows\INetCache\Content.MSO\F2253501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TP-4\AppData\Local\Microsoft\Windows\INetCache\Content.MSO\F2253501.tmp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223" cy="575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C1CB6" w14:textId="77777777" w:rsidR="00C94A5F" w:rsidRPr="00BC500B" w:rsidRDefault="00C94A5F" w:rsidP="00C94A5F">
      <w:pPr>
        <w:pStyle w:val="ListParagraph"/>
        <w:spacing w:after="0" w:line="276" w:lineRule="auto"/>
        <w:ind w:left="454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c) </w:t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 w:rsidRPr="00BC500B">
        <w:rPr>
          <w:noProof/>
          <w:snapToGrid w:val="0"/>
          <w:lang w:val="en-IN" w:eastAsia="en-IN"/>
        </w:rPr>
        <w:drawing>
          <wp:inline distT="0" distB="0" distL="0" distR="0" wp14:anchorId="76FA185F" wp14:editId="7385FB61">
            <wp:extent cx="1993392" cy="571470"/>
            <wp:effectExtent l="0" t="0" r="6985" b="635"/>
            <wp:docPr id="4" name="Picture 4" descr="C:\Users\DTP-4\AppData\Local\Microsoft\Windows\INetCache\Content.MSO\E8EDBFB7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DTP-4\AppData\Local\Microsoft\Windows\INetCache\Content.MSO\E8EDBFB7.tmp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322" cy="58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 xml:space="preserve">d) </w:t>
      </w:r>
      <w:r w:rsidRPr="00BC500B">
        <w:rPr>
          <w:noProof/>
          <w:snapToGrid w:val="0"/>
          <w:lang w:val="en-IN" w:eastAsia="en-IN"/>
        </w:rPr>
        <w:drawing>
          <wp:inline distT="0" distB="0" distL="0" distR="0" wp14:anchorId="7609B6A4" wp14:editId="6DB09BE6">
            <wp:extent cx="2097024" cy="612568"/>
            <wp:effectExtent l="0" t="0" r="0" b="0"/>
            <wp:docPr id="5" name="Picture 5" descr="C:\Users\DTP-4\AppData\Local\Microsoft\Windows\INetCache\Content.MSO\96FAB9DD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DTP-4\AppData\Local\Microsoft\Windows\INetCache\Content.MSO\96FAB9DD.tmp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323" cy="63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br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br/>
      </w:r>
      <w:r w:rsidRPr="00BC500B">
        <w:rPr>
          <w:rFonts w:ascii="Times New Roman" w:eastAsia="Times New Roman" w:hAnsi="Times New Roman" w:cs="Times New Roman"/>
          <w:snapToGrid w:val="0"/>
          <w:sz w:val="24"/>
          <w:szCs w:val="24"/>
        </w:rPr>
        <w:lastRenderedPageBreak/>
        <w:br/>
      </w:r>
    </w:p>
    <w:p w14:paraId="07651A9C" w14:textId="77777777" w:rsidR="00EF4C05" w:rsidRDefault="00EF4C05"/>
    <w:sectPr w:rsidR="00EF4C05" w:rsidSect="00C94A5F">
      <w:pgSz w:w="12240" w:h="15840"/>
      <w:pgMar w:top="9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F77B8E"/>
    <w:multiLevelType w:val="hybridMultilevel"/>
    <w:tmpl w:val="2FD43F72"/>
    <w:lvl w:ilvl="0" w:tplc="8A4ACE06">
      <w:start w:val="1"/>
      <w:numFmt w:val="decimal"/>
      <w:lvlText w:val="%1."/>
      <w:lvlJc w:val="left"/>
      <w:pPr>
        <w:ind w:left="363" w:hanging="363"/>
      </w:pPr>
      <w:rPr>
        <w:rFonts w:ascii="Times New Roman" w:hAnsi="Times New Roman" w:cs="Times New Roman" w:hint="default"/>
        <w:b/>
        <w:color w:val="000000" w:themeColor="text1"/>
        <w:sz w:val="24"/>
        <w:szCs w:val="24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4A5F"/>
    <w:rsid w:val="00C94A5F"/>
    <w:rsid w:val="00EF4C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B371BD"/>
  <w15:chartTrackingRefBased/>
  <w15:docId w15:val="{2B1B236D-F4F0-4B51-AC75-34DFA1BB97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4A5F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94A5F"/>
    <w:pPr>
      <w:tabs>
        <w:tab w:val="center" w:pos="4680"/>
        <w:tab w:val="right" w:pos="9360"/>
      </w:tabs>
      <w:spacing w:after="0" w:line="240" w:lineRule="auto"/>
    </w:pPr>
    <w:rPr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C94A5F"/>
  </w:style>
  <w:style w:type="table" w:styleId="TableGrid">
    <w:name w:val="Table Grid"/>
    <w:basedOn w:val="TableNormal"/>
    <w:uiPriority w:val="59"/>
    <w:rsid w:val="00C94A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94A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8</Words>
  <Characters>1306</Characters>
  <Application>Microsoft Office Word</Application>
  <DocSecurity>0</DocSecurity>
  <Lines>10</Lines>
  <Paragraphs>3</Paragraphs>
  <ScaleCrop>false</ScaleCrop>
  <Company/>
  <LinksUpToDate>false</LinksUpToDate>
  <CharactersWithSpaces>1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5-03-19T06:48:00Z</dcterms:created>
  <dcterms:modified xsi:type="dcterms:W3CDTF">2025-03-19T06:49:00Z</dcterms:modified>
</cp:coreProperties>
</file>